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1"/>
  </p:notesMasterIdLst>
  <p:sldIdLst>
    <p:sldId id="256" r:id="rId6"/>
    <p:sldId id="257" r:id="rId7"/>
    <p:sldId id="264" r:id="rId8"/>
    <p:sldId id="265" r:id="rId9"/>
    <p:sldId id="266" r:id="rId10"/>
    <p:sldId id="283" r:id="rId11"/>
    <p:sldId id="267" r:id="rId12"/>
    <p:sldId id="306" r:id="rId13"/>
    <p:sldId id="308" r:id="rId14"/>
    <p:sldId id="309" r:id="rId15"/>
    <p:sldId id="310" r:id="rId16"/>
    <p:sldId id="311" r:id="rId17"/>
    <p:sldId id="312" r:id="rId18"/>
    <p:sldId id="278" r:id="rId19"/>
    <p:sldId id="27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FF"/>
    <a:srgbClr val="B1510F"/>
    <a:srgbClr val="1F4E79"/>
    <a:srgbClr val="15142A"/>
    <a:srgbClr val="FAED3B"/>
    <a:srgbClr val="70AD47"/>
    <a:srgbClr val="A7FDFF"/>
    <a:srgbClr val="3CDFE6"/>
    <a:srgbClr val="0C0D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02" autoAdjust="0"/>
    <p:restoredTop sz="84954" autoAdjust="0"/>
  </p:normalViewPr>
  <p:slideViewPr>
    <p:cSldViewPr snapToGrid="0">
      <p:cViewPr varScale="1">
        <p:scale>
          <a:sx n="69" d="100"/>
          <a:sy n="69" d="100"/>
        </p:scale>
        <p:origin x="1416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4474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BF43AD-E852-997C-256E-688B4A351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FF914-7B3C-45A9-9C0D-E1D60C2DD5ED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77EAB-0122-D75B-EE79-3317EB2DD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17CC5F-70C2-5BF0-72C0-C23435242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84CC3-D430-4B9E-AB9C-6700DAD86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743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5A3074-6803-EE72-D0FE-2D7A7A643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7788E-0379-45B0-8A1B-C12E802E61BF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4F646E-2F0A-D023-9062-BDDF1E5A1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4E169-ACB0-AFF3-1D0F-CEF75B8D9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CC7D0-9696-44B6-960E-38349676B7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4336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6F2305-6ADB-F896-C509-CE2C46EF47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33F37-22A3-4DBF-AD3D-5BAB750949C6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4DE3F9-3729-9CEA-FA1E-BBD2D00F9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D6BECF-4BC3-B2CD-92C4-40B7B66C1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9B49E6-2DAD-4C77-BB94-BEC1720DA2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913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8F1F429-8044-E67D-7FFD-1650E6DC93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8EC47-D806-42FE-A19D-62576124629D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64F399B-6D32-0CCD-6BD5-B6D2F00B5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A1F730D-CB31-E52E-AF85-01C1077D7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2DAFE-18C6-446D-9C61-26A20A1BD1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7117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5D23BE2-D6A5-05D0-A9DF-6C782CF4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E2F82-FBE1-42C0-9E07-FFCC39B8EC40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46F44CA-E3DC-6035-88AC-6646CCC63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BC85C73-381F-EE3C-41F0-A1766CEF6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E9A19-AD6A-4C50-AFF2-E0E5A10686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4125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74603F0-8BF3-E9F6-061A-3E0F2306D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96CF3-6E90-4D89-BE55-EAC4505EEACA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CBC9D96-C05C-74A5-66EB-2072E0C38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73F7BE4-73A0-F055-F68D-E82576836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DBF85-3C36-4343-9B5A-25EE49897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45378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5AEB4F5-98D2-4014-CCD3-52837794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521A5-3D5D-4C2D-9B33-D263A8A3CC94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6C021A0-8494-B3FC-20FE-B8B7B477B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A08DC63-1C61-F5C6-89CE-4E7DD3025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2B294-2C79-41CB-A4CB-6A4918EE19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57801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600A68B-0994-F42A-2707-6C8B597C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13DF5-0E0B-4D46-98DE-308F6AAA81EC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24AE862-B520-BC5D-C518-9A99B9293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494828E-1B1E-E464-0462-B0790569F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14B9C-A62F-43CA-8C9A-807F839173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81397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074D65F-2B36-3C9D-C789-2A38B2054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D38B8-EE12-4679-9AC6-ED30A16F7D39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34EDA68-B787-5A3B-D83E-12E291DD4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260F45-CFCE-3A4E-23EA-591EE9759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03F67-09F7-4581-8678-431FF0945B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4288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14C726-B0FB-EDF8-6878-127991FE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7FA6E-1FC4-44CE-9D4C-E1471C4E237E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BAA574-DCF1-2880-BD2A-73EF22061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4E90B9-35F8-14D4-8E6B-47E65F503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F213D-6381-463F-8732-B15825362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673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F709CA-E97C-E278-970F-D6F01C26F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FBE2C-49D8-4D07-A336-335A7D6C9646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0976F2-87A1-4FA0-C54E-52D480E6E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16E4B5-0550-E0C3-33A2-2F53540D9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95BF7B-F056-42DF-BD63-2995E0FA86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5896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2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6598C7F-9103-CA16-08EF-7E2C6B2E285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08C80F1-0E31-27EE-E42D-37C33C25C0B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B659AC-AB74-0947-9D30-2A70A79CB3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3F14556-1432-42FE-B4BD-B52D3E1C8699}" type="datetimeFigureOut">
              <a:rPr lang="en-US"/>
              <a:pPr>
                <a:defRPr/>
              </a:pPr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2DDA75-39F1-0AE8-73A1-C531C99618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71A5E9-8EA2-2A70-BBED-CF8D7916F0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788F9D3-D109-4DFC-A764-EF43452136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563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3.png"/><Relationship Id="rId10" Type="http://schemas.openxmlformats.org/officeDocument/2006/relationships/image" Target="../media/image46.wmf"/><Relationship Id="rId4" Type="http://schemas.openxmlformats.org/officeDocument/2006/relationships/slide" Target="slide9.xml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0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43.png"/><Relationship Id="rId10" Type="http://schemas.openxmlformats.org/officeDocument/2006/relationships/image" Target="../media/image49.wmf"/><Relationship Id="rId4" Type="http://schemas.openxmlformats.org/officeDocument/2006/relationships/slide" Target="slide9.xml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3.png"/><Relationship Id="rId10" Type="http://schemas.openxmlformats.org/officeDocument/2006/relationships/image" Target="../media/image52.wmf"/><Relationship Id="rId4" Type="http://schemas.openxmlformats.org/officeDocument/2006/relationships/slide" Target="slide9.xml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6.wmf"/><Relationship Id="rId3" Type="http://schemas.openxmlformats.org/officeDocument/2006/relationships/image" Target="../media/image37.jpeg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4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openxmlformats.org/officeDocument/2006/relationships/image" Target="../media/image55.wmf"/><Relationship Id="rId5" Type="http://schemas.openxmlformats.org/officeDocument/2006/relationships/slide" Target="slide9.xml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0.png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image" Target="../media/image11.png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image" Target="../media/image1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jpe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1.xml"/><Relationship Id="rId1" Type="http://schemas.openxmlformats.org/officeDocument/2006/relationships/audio" Target="file:///C:\Documents%20and%20Settings\Administrator\Desktop\Sand_Castles.mp3" TargetMode="External"/><Relationship Id="rId6" Type="http://schemas.openxmlformats.org/officeDocument/2006/relationships/image" Target="../media/image39.png"/><Relationship Id="rId5" Type="http://schemas.openxmlformats.org/officeDocument/2006/relationships/slide" Target="slide9.xml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2.bin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slide" Target="slide9.xml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803301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 TÍNH  LŨY THỪA VỚI SỐ MŨ TỰ NHIÊN </a:t>
            </a:r>
            <a:b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 MỘT SỐ HỮU TỈ</a:t>
            </a:r>
            <a:br>
              <a:rPr lang="en-US" sz="3600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600" b="1" dirty="0">
              <a:solidFill>
                <a:srgbClr val="B1510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GD&amp;ĐT LONG BIÊN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THẠCH BÀN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46304" y="163935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1-B3- T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84D08472-E5ED-7CC2-433A-B3D3824E9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24000" y="-71438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4" descr="1.png">
            <a:extLst>
              <a:ext uri="{FF2B5EF4-FFF2-40B4-BE49-F238E27FC236}">
                <a16:creationId xmlns:a16="http://schemas.microsoft.com/office/drawing/2014/main" id="{5C634E87-C516-4FCE-52AC-B7A5025735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AE80F8CB-471A-D633-6B1D-4D321A8BB7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733801"/>
            <a:ext cx="2159000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3" descr="3f7e749c750b79cbde134e7bcf00a140.png">
            <a:extLst>
              <a:ext uri="{FF2B5EF4-FFF2-40B4-BE49-F238E27FC236}">
                <a16:creationId xmlns:a16="http://schemas.microsoft.com/office/drawing/2014/main" id="{B707E61C-3991-2E20-E61D-E25C7DD96F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24200"/>
            <a:ext cx="495300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8">
            <a:extLst>
              <a:ext uri="{FF2B5EF4-FFF2-40B4-BE49-F238E27FC236}">
                <a16:creationId xmlns:a16="http://schemas.microsoft.com/office/drawing/2014/main" id="{E6C5BEF4-F7B5-9686-43A2-6CD6C2C6757F}"/>
              </a:ext>
            </a:extLst>
          </p:cNvPr>
          <p:cNvSpPr/>
          <p:nvPr/>
        </p:nvSpPr>
        <p:spPr>
          <a:xfrm>
            <a:off x="2152185" y="539758"/>
            <a:ext cx="7364348" cy="1822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ài tập 5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iết         dưới dạng luỹ thừa của Cơ số </a:t>
            </a:r>
          </a:p>
          <a:p>
            <a:pPr algn="ctr"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34B6FD91-FB03-8DD5-6CCD-33583877F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19145"/>
              </p:ext>
            </p:extLst>
          </p:nvPr>
        </p:nvGraphicFramePr>
        <p:xfrm>
          <a:off x="3095548" y="1443469"/>
          <a:ext cx="6175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5548" y="1443469"/>
                        <a:ext cx="61753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E7CC08C-6200-7AB0-864B-447835B98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83794"/>
              </p:ext>
            </p:extLst>
          </p:nvPr>
        </p:nvGraphicFramePr>
        <p:xfrm>
          <a:off x="8670604" y="1444713"/>
          <a:ext cx="452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70604" y="1444713"/>
                        <a:ext cx="4524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1E98FA5E-2C28-5668-A670-DB8291D897C0}"/>
              </a:ext>
            </a:extLst>
          </p:cNvPr>
          <p:cNvSpPr/>
          <p:nvPr/>
        </p:nvSpPr>
        <p:spPr>
          <a:xfrm>
            <a:off x="3512391" y="2919414"/>
            <a:ext cx="5562600" cy="13073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480BE2EC-E115-0A29-F27B-866C36294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03977"/>
              </p:ext>
            </p:extLst>
          </p:nvPr>
        </p:nvGraphicFramePr>
        <p:xfrm>
          <a:off x="5000625" y="3173413"/>
          <a:ext cx="27670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304560" progId="Equation.DSMT4">
                  <p:embed/>
                </p:oleObj>
              </mc:Choice>
              <mc:Fallback>
                <p:oleObj name="Equation" r:id="rId11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0625" y="3173413"/>
                        <a:ext cx="276701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39D1BB63-AA1A-BB4F-D7EF-0C34EA0F7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298532" y="600868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DFCEA88-CF58-FBD5-40C7-6AD99AB4B96D}"/>
              </a:ext>
            </a:extLst>
          </p:cNvPr>
          <p:cNvSpPr/>
          <p:nvPr/>
        </p:nvSpPr>
        <p:spPr>
          <a:xfrm>
            <a:off x="2757714" y="666935"/>
            <a:ext cx="6422820" cy="164083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10245" name="Picture 4" descr="1.png">
            <a:extLst>
              <a:ext uri="{FF2B5EF4-FFF2-40B4-BE49-F238E27FC236}">
                <a16:creationId xmlns:a16="http://schemas.microsoft.com/office/drawing/2014/main" id="{BD3B16C3-072C-3464-B94B-3F8764784C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0E5190A6-5DD5-848A-93FD-FC4C9DD9B1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4249738"/>
            <a:ext cx="1905000" cy="302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3" descr="3f7e749c750b79cbde134e7bcf00a140.png">
            <a:extLst>
              <a:ext uri="{FF2B5EF4-FFF2-40B4-BE49-F238E27FC236}">
                <a16:creationId xmlns:a16="http://schemas.microsoft.com/office/drawing/2014/main" id="{DFEF9F8F-DA08-3EF2-65C4-87D77F5E09F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4826"/>
            <a:ext cx="5257800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2AEB7EA5-94CE-C66E-4E6F-590E48792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92436"/>
              </p:ext>
            </p:extLst>
          </p:nvPr>
        </p:nvGraphicFramePr>
        <p:xfrm>
          <a:off x="6638924" y="873463"/>
          <a:ext cx="2541609" cy="122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38924" y="873463"/>
                        <a:ext cx="2541609" cy="122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A42E01E-4B6D-9734-2B03-3B9759F08076}"/>
              </a:ext>
            </a:extLst>
          </p:cNvPr>
          <p:cNvSpPr/>
          <p:nvPr/>
        </p:nvSpPr>
        <p:spPr>
          <a:xfrm>
            <a:off x="4310599" y="2280537"/>
            <a:ext cx="4535452" cy="412785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9DE6150-AC87-45C6-85D7-979F985AE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24022"/>
              </p:ext>
            </p:extLst>
          </p:nvPr>
        </p:nvGraphicFramePr>
        <p:xfrm>
          <a:off x="5567148" y="2316475"/>
          <a:ext cx="2297430" cy="316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1346040" progId="Equation.DSMT4">
                  <p:embed/>
                </p:oleObj>
              </mc:Choice>
              <mc:Fallback>
                <p:oleObj name="Equation" r:id="rId9" imgW="977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7148" y="2316475"/>
                        <a:ext cx="2297430" cy="316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3">
            <a:extLst>
              <a:ext uri="{FF2B5EF4-FFF2-40B4-BE49-F238E27FC236}">
                <a16:creationId xmlns:a16="http://schemas.microsoft.com/office/drawing/2014/main" id="{6B19C414-B4D8-7DCC-A88A-91E365A15A03}"/>
              </a:ext>
            </a:extLst>
          </p:cNvPr>
          <p:cNvSpPr txBox="1"/>
          <p:nvPr/>
        </p:nvSpPr>
        <p:spPr>
          <a:xfrm>
            <a:off x="3496900" y="5548769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: </a:t>
            </a:r>
            <a:endParaRPr lang="nl-NL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94A411-689A-0885-0671-2E0C7306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94493"/>
              </p:ext>
            </p:extLst>
          </p:nvPr>
        </p:nvGraphicFramePr>
        <p:xfrm>
          <a:off x="5557903" y="4837885"/>
          <a:ext cx="915378" cy="152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634680" progId="Equation.DSMT4">
                  <p:embed/>
                </p:oleObj>
              </mc:Choice>
              <mc:Fallback>
                <p:oleObj name="Equation" r:id="rId11" imgW="380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7903" y="4837885"/>
                        <a:ext cx="915378" cy="152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8ABE2222-E88A-2C6D-0671-2D0E15F7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255059" y="215107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09056EC-2E68-F2B5-112E-4AD8A5CF4B94}"/>
              </a:ext>
            </a:extLst>
          </p:cNvPr>
          <p:cNvSpPr/>
          <p:nvPr/>
        </p:nvSpPr>
        <p:spPr>
          <a:xfrm>
            <a:off x="3241964" y="679414"/>
            <a:ext cx="5833027" cy="17434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ài tập 5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iết      dưới dạng luỹ thừa của: Cơ số </a:t>
            </a:r>
          </a:p>
          <a:p>
            <a:pPr algn="ctr"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9" name="Picture 4" descr="1.png">
            <a:extLst>
              <a:ext uri="{FF2B5EF4-FFF2-40B4-BE49-F238E27FC236}">
                <a16:creationId xmlns:a16="http://schemas.microsoft.com/office/drawing/2014/main" id="{8694086E-E8AB-9132-20DC-30EF1042DC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3EA19DF5-CB6A-E5D4-E124-0C1CC2732E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3830638"/>
            <a:ext cx="1905000" cy="302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3" descr="3f7e749c750b79cbde134e7bcf00a140.png">
            <a:extLst>
              <a:ext uri="{FF2B5EF4-FFF2-40B4-BE49-F238E27FC236}">
                <a16:creationId xmlns:a16="http://schemas.microsoft.com/office/drawing/2014/main" id="{BCCE7AD3-3CFC-BC37-434C-22F54801CA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19414"/>
            <a:ext cx="4876800" cy="523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77F3F869-5242-3963-3EF7-13CFAF1E4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37078"/>
              </p:ext>
            </p:extLst>
          </p:nvPr>
        </p:nvGraphicFramePr>
        <p:xfrm>
          <a:off x="4261901" y="1236605"/>
          <a:ext cx="665019" cy="62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1901" y="1236605"/>
                        <a:ext cx="665019" cy="62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C35C732C-427E-748F-6C5C-6B8B0D15D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33250"/>
              </p:ext>
            </p:extLst>
          </p:nvPr>
        </p:nvGraphicFramePr>
        <p:xfrm>
          <a:off x="4350324" y="1827909"/>
          <a:ext cx="488171" cy="55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0324" y="1827909"/>
                        <a:ext cx="488171" cy="55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192FFD88-698A-91E5-6248-559C3E4761E8}"/>
              </a:ext>
            </a:extLst>
          </p:cNvPr>
          <p:cNvSpPr/>
          <p:nvPr/>
        </p:nvSpPr>
        <p:spPr>
          <a:xfrm>
            <a:off x="3512391" y="2919414"/>
            <a:ext cx="5562600" cy="13073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E3C691D0-9775-DDBD-412F-5B3109BB0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9845"/>
              </p:ext>
            </p:extLst>
          </p:nvPr>
        </p:nvGraphicFramePr>
        <p:xfrm>
          <a:off x="4594411" y="3108960"/>
          <a:ext cx="3568687" cy="104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304560" progId="Equation.DSMT4">
                  <p:embed/>
                </p:oleObj>
              </mc:Choice>
              <mc:Fallback>
                <p:oleObj name="Equation" r:id="rId11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4411" y="3108960"/>
                        <a:ext cx="3568687" cy="104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A3D1AD59-5B2D-828B-74E2-306E64974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08125" y="0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8045E0D-A353-75F9-E5F1-8708EC17E566}"/>
              </a:ext>
            </a:extLst>
          </p:cNvPr>
          <p:cNvSpPr/>
          <p:nvPr/>
        </p:nvSpPr>
        <p:spPr>
          <a:xfrm>
            <a:off x="1608931" y="163125"/>
            <a:ext cx="8942387" cy="16765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pic>
        <p:nvPicPr>
          <p:cNvPr id="12293" name="Picture 4" descr="1.png">
            <a:extLst>
              <a:ext uri="{FF2B5EF4-FFF2-40B4-BE49-F238E27FC236}">
                <a16:creationId xmlns:a16="http://schemas.microsoft.com/office/drawing/2014/main" id="{B6E9EE62-3CAD-1F3E-B491-507DD24A69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5" descr="6131d3148657a26e1bfe386e7ba65811.png">
            <a:hlinkClick r:id="rId5" action="ppaction://hlinksldjump"/>
            <a:extLst>
              <a:ext uri="{FF2B5EF4-FFF2-40B4-BE49-F238E27FC236}">
                <a16:creationId xmlns:a16="http://schemas.microsoft.com/office/drawing/2014/main" id="{61EB1FB1-4C8A-AA72-0D30-E3309D8BD1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3962400"/>
            <a:ext cx="2057400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3" descr="3f7e749c750b79cbde134e7bcf00a140.png">
            <a:extLst>
              <a:ext uri="{FF2B5EF4-FFF2-40B4-BE49-F238E27FC236}">
                <a16:creationId xmlns:a16="http://schemas.microsoft.com/office/drawing/2014/main" id="{B2CE851D-03ED-F9D8-A080-918CA31F8B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830514"/>
            <a:ext cx="5410200" cy="580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00E83CAD-8319-EDB8-1B04-EDA481A43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14994"/>
              </p:ext>
            </p:extLst>
          </p:nvPr>
        </p:nvGraphicFramePr>
        <p:xfrm>
          <a:off x="5732463" y="722313"/>
          <a:ext cx="2714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2463" y="722313"/>
                        <a:ext cx="27146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FE758B86-BD71-EF78-761C-18BC0F526A50}"/>
              </a:ext>
            </a:extLst>
          </p:cNvPr>
          <p:cNvSpPr/>
          <p:nvPr/>
        </p:nvSpPr>
        <p:spPr>
          <a:xfrm>
            <a:off x="3857106" y="2004452"/>
            <a:ext cx="4448694" cy="349174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dirty="0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259AD65E-5106-53A3-B555-E27270F89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16720"/>
              </p:ext>
            </p:extLst>
          </p:nvPr>
        </p:nvGraphicFramePr>
        <p:xfrm>
          <a:off x="4581525" y="2027626"/>
          <a:ext cx="310515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1066680" progId="Equation.DSMT4">
                  <p:embed/>
                </p:oleObj>
              </mc:Choice>
              <mc:Fallback>
                <p:oleObj name="Equation" r:id="rId10" imgW="1066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1525" y="2027626"/>
                        <a:ext cx="3105150" cy="258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3">
            <a:extLst>
              <a:ext uri="{FF2B5EF4-FFF2-40B4-BE49-F238E27FC236}">
                <a16:creationId xmlns:a16="http://schemas.microsoft.com/office/drawing/2014/main" id="{CDF58785-2BC2-AD2D-F0CC-B6B755E70D28}"/>
              </a:ext>
            </a:extLst>
          </p:cNvPr>
          <p:cNvSpPr txBox="1"/>
          <p:nvPr/>
        </p:nvSpPr>
        <p:spPr>
          <a:xfrm>
            <a:off x="2685125" y="4848744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: </a:t>
            </a:r>
            <a:endParaRPr lang="nl-NL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FA8D3F-7E68-F90E-CB82-CBF49F891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92570"/>
              </p:ext>
            </p:extLst>
          </p:nvPr>
        </p:nvGraphicFramePr>
        <p:xfrm>
          <a:off x="4581525" y="4291450"/>
          <a:ext cx="1323279" cy="107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431640" progId="Equation.DSMT4">
                  <p:embed/>
                </p:oleObj>
              </mc:Choice>
              <mc:Fallback>
                <p:oleObj name="Equation" r:id="rId12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1525" y="4291450"/>
                        <a:ext cx="1323279" cy="107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05803" y="1354662"/>
            <a:ext cx="107442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an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an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8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468.10</a:t>
            </a:r>
            <a:r>
              <a:rPr lang="en-US" sz="3200" b="1" baseline="30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468.10</a:t>
            </a:r>
            <a:r>
              <a:rPr lang="en-US" sz="3200" b="1" baseline="30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Ba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Sa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EC820D-4876-B708-8EE6-802AF93BE1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34035" y="-3271958"/>
            <a:ext cx="66713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1842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ọc thuộc nội dung lý thuyết trong bài 3</a:t>
            </a:r>
            <a:endParaRPr lang="en-US" sz="3200" b="1" dirty="0">
              <a:solidFill>
                <a:srgbClr val="33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oàn thành các bài tập trong sgk</a:t>
            </a:r>
            <a:endParaRPr lang="en-US" sz="3200" b="1" dirty="0">
              <a:solidFill>
                <a:srgbClr val="33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3953C8AD-8624-4C53-55D7-80156A1C1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34625"/>
              </p:ext>
            </p:extLst>
          </p:nvPr>
        </p:nvGraphicFramePr>
        <p:xfrm>
          <a:off x="7294563" y="2792413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8C6CE19-2D4B-5649-17DF-F7C62722D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2792413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89AB8777-6F83-CBCF-0C32-C741FE59F0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97099">
            <a:off x="-2814994" y="2898686"/>
            <a:ext cx="66713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204" y="796217"/>
            <a:ext cx="8848164" cy="750532"/>
          </a:xfrm>
        </p:spPr>
        <p:txBody>
          <a:bodyPr>
            <a:no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Công thức định nghĩa, tích và thương của hai luỹ thừa cùng cơ số:</a:t>
            </a:r>
            <a:endParaRPr lang="en-US" sz="3200" b="1" dirty="0">
              <a:solidFill>
                <a:srgbClr val="1F4E7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2029" y="3606853"/>
            <a:ext cx="8378529" cy="1342118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b)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ương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ơ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  	</a:t>
            </a:r>
          </a:p>
          <a:p>
            <a:pPr marL="1371600" lvl="3" indent="0">
              <a:buNone/>
            </a:pP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442029" y="2309205"/>
            <a:ext cx="9903861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a)</a:t>
            </a:r>
            <a:r>
              <a:rPr lang="pt-BR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Định nghĩa: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449274" y="5858707"/>
            <a:ext cx="9903861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1F4E79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032012" y="-1890555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788C79CC-BADC-033A-8957-9B34B6E33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50407"/>
              </p:ext>
            </p:extLst>
          </p:nvPr>
        </p:nvGraphicFramePr>
        <p:xfrm>
          <a:off x="3865305" y="4138970"/>
          <a:ext cx="6717919" cy="15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507960" progId="Equation.DSMT4">
                  <p:embed/>
                </p:oleObj>
              </mc:Choice>
              <mc:Fallback>
                <p:oleObj name="Equation" r:id="rId2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5305" y="4138970"/>
                        <a:ext cx="6717919" cy="15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120C360E-EC41-28E6-2752-2897F5B6D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17161"/>
              </p:ext>
            </p:extLst>
          </p:nvPr>
        </p:nvGraphicFramePr>
        <p:xfrm>
          <a:off x="3720218" y="5677401"/>
          <a:ext cx="2965290" cy="87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0218" y="5677401"/>
                        <a:ext cx="2965290" cy="872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E704E9-142E-48D7-7E24-667A02A7F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61234"/>
              </p:ext>
            </p:extLst>
          </p:nvPr>
        </p:nvGraphicFramePr>
        <p:xfrm>
          <a:off x="4129275" y="2090679"/>
          <a:ext cx="5168949" cy="12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368280" progId="Equation.DSMT4">
                  <p:embed/>
                </p:oleObj>
              </mc:Choice>
              <mc:Fallback>
                <p:oleObj name="Equation" r:id="rId6" imgW="1574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9275" y="2090679"/>
                        <a:ext cx="5168949" cy="12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15" y="312639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15828" y="464877"/>
            <a:ext cx="800785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6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II. Lũy thừa của một lũy thừa</a:t>
            </a:r>
          </a:p>
          <a:p>
            <a:pPr algn="ctr"/>
            <a:endParaRPr lang="nl-NL" sz="3200" b="1" dirty="0">
              <a:solidFill>
                <a:srgbClr val="1F4E79"/>
              </a:solidFill>
              <a:latin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1F4E79"/>
              </a:solidFill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394CA8B7-4A60-70C9-2D89-1A3C5CFB8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83983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0B2FF59D-D903-509D-ACAA-3CA61B48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22168"/>
              </p:ext>
            </p:extLst>
          </p:nvPr>
        </p:nvGraphicFramePr>
        <p:xfrm>
          <a:off x="4882765" y="2547570"/>
          <a:ext cx="5191432" cy="90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355320" progId="Equation.DSMT4">
                  <p:embed/>
                </p:oleObj>
              </mc:Choice>
              <mc:Fallback>
                <p:oleObj name="Equation" r:id="rId5" imgW="2031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2765" y="2547570"/>
                        <a:ext cx="5191432" cy="908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6C9A63AB-7D8A-E4D9-4266-C5BC1A7DF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12450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56449B4-676E-CB4A-D2B4-E9F61017E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48399"/>
              </p:ext>
            </p:extLst>
          </p:nvPr>
        </p:nvGraphicFramePr>
        <p:xfrm>
          <a:off x="5249863" y="3379788"/>
          <a:ext cx="2009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3379788"/>
                        <a:ext cx="2009775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81A2DB29-D1ED-8341-AF68-4705EB0C4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17822"/>
              </p:ext>
            </p:extLst>
          </p:nvPr>
        </p:nvGraphicFramePr>
        <p:xfrm>
          <a:off x="5303984" y="3987976"/>
          <a:ext cx="2361504" cy="89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55320" progId="Equation.DSMT4">
                  <p:embed/>
                </p:oleObj>
              </mc:Choice>
              <mc:Fallback>
                <p:oleObj name="Equation" r:id="rId10" imgW="939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3984" y="3987976"/>
                        <a:ext cx="2361504" cy="89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33">
            <a:extLst>
              <a:ext uri="{FF2B5EF4-FFF2-40B4-BE49-F238E27FC236}">
                <a16:creationId xmlns:a16="http://schemas.microsoft.com/office/drawing/2014/main" id="{ACBD9735-B397-6538-8CEB-6C41695D484F}"/>
              </a:ext>
            </a:extLst>
          </p:cNvPr>
          <p:cNvSpPr txBox="1"/>
          <p:nvPr/>
        </p:nvSpPr>
        <p:spPr>
          <a:xfrm>
            <a:off x="2642019" y="2812192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 có</a:t>
            </a:r>
          </a:p>
        </p:txBody>
      </p:sp>
      <p:sp>
        <p:nvSpPr>
          <p:cNvPr id="20" name="TextBox 33">
            <a:extLst>
              <a:ext uri="{FF2B5EF4-FFF2-40B4-BE49-F238E27FC236}">
                <a16:creationId xmlns:a16="http://schemas.microsoft.com/office/drawing/2014/main" id="{444C16E8-8ECD-2C65-7F48-B5D55681D258}"/>
              </a:ext>
            </a:extLst>
          </p:cNvPr>
          <p:cNvSpPr txBox="1"/>
          <p:nvPr/>
        </p:nvSpPr>
        <p:spPr>
          <a:xfrm>
            <a:off x="2642019" y="344246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C78FC871-A395-B982-2475-B46D6B0C0A51}"/>
              </a:ext>
            </a:extLst>
          </p:cNvPr>
          <p:cNvSpPr txBox="1"/>
          <p:nvPr/>
        </p:nvSpPr>
        <p:spPr>
          <a:xfrm>
            <a:off x="2745628" y="4173137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69BFF9C3-9466-7370-E519-315DC234644E}"/>
              </a:ext>
            </a:extLst>
          </p:cNvPr>
          <p:cNvSpPr txBox="1"/>
          <p:nvPr/>
        </p:nvSpPr>
        <p:spPr>
          <a:xfrm>
            <a:off x="2687784" y="4835336"/>
            <a:ext cx="74506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1193800"/>
            <a:r>
              <a:rPr lang="nl-NL" sz="2800" b="1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h tính lũy thừa của một lũy thừa:</a:t>
            </a:r>
            <a:endParaRPr lang="en-US" sz="2800" i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78717876-5406-A377-DC6D-225F32053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96612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23CAB454-2AEB-ACCB-D746-C2515CA34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64044"/>
              </p:ext>
            </p:extLst>
          </p:nvPr>
        </p:nvGraphicFramePr>
        <p:xfrm>
          <a:off x="3961283" y="5451830"/>
          <a:ext cx="4269433" cy="94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800" imgH="355320" progId="Equation.DSMT4">
                  <p:embed/>
                </p:oleObj>
              </mc:Choice>
              <mc:Fallback>
                <p:oleObj name="Equation" r:id="rId13" imgW="1612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1283" y="5451830"/>
                        <a:ext cx="4269433" cy="941293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41B7094B-8C78-79EE-9D1B-B37CF74F686D}"/>
              </a:ext>
            </a:extLst>
          </p:cNvPr>
          <p:cNvSpPr txBox="1"/>
          <p:nvPr/>
        </p:nvSpPr>
        <p:spPr>
          <a:xfrm>
            <a:off x="3596730" y="1651252"/>
            <a:ext cx="2857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: So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AF0360-20BC-272E-24B5-3CA1CBF80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73535"/>
              </p:ext>
            </p:extLst>
          </p:nvPr>
        </p:nvGraphicFramePr>
        <p:xfrm>
          <a:off x="6472238" y="1490663"/>
          <a:ext cx="10763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304560" progId="Equation.DSMT4">
                  <p:embed/>
                </p:oleObj>
              </mc:Choice>
              <mc:Fallback>
                <p:oleObj name="Equation" r:id="rId1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72238" y="1490663"/>
                        <a:ext cx="107632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9A6E0F55-480A-369A-34F4-4470D0DDA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52223"/>
              </p:ext>
            </p:extLst>
          </p:nvPr>
        </p:nvGraphicFramePr>
        <p:xfrm>
          <a:off x="8824913" y="1593850"/>
          <a:ext cx="809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24913" y="1593850"/>
                        <a:ext cx="8096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9F9B4203-D1DD-B72F-DA1F-64D6CC0584C9}"/>
              </a:ext>
            </a:extLst>
          </p:cNvPr>
          <p:cNvSpPr txBox="1"/>
          <p:nvPr/>
        </p:nvSpPr>
        <p:spPr>
          <a:xfrm>
            <a:off x="7840497" y="1654855"/>
            <a:ext cx="742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9" grpId="0"/>
      <p:bldP spid="20" grpId="0"/>
      <p:bldP spid="21" grpId="0"/>
      <p:bldP spid="24" grpId="0"/>
      <p:bldP spid="15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33">
            <a:extLst>
              <a:ext uri="{FF2B5EF4-FFF2-40B4-BE49-F238E27FC236}">
                <a16:creationId xmlns:a16="http://schemas.microsoft.com/office/drawing/2014/main" id="{124EF2DB-6350-91FC-C564-9258B31F6E41}"/>
              </a:ext>
            </a:extLst>
          </p:cNvPr>
          <p:cNvSpPr txBox="1"/>
          <p:nvPr/>
        </p:nvSpPr>
        <p:spPr>
          <a:xfrm>
            <a:off x="243992" y="585792"/>
            <a:ext cx="22896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 dụ 4: 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28B1141D-8BFA-4D97-74F0-A0E7239F9033}"/>
              </a:ext>
            </a:extLst>
          </p:cNvPr>
          <p:cNvSpPr txBox="1"/>
          <p:nvPr/>
        </p:nvSpPr>
        <p:spPr>
          <a:xfrm>
            <a:off x="3233475" y="3063701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 ta có</a:t>
            </a:r>
          </a:p>
        </p:txBody>
      </p:sp>
      <p:sp>
        <p:nvSpPr>
          <p:cNvPr id="15" name="TextBox 33">
            <a:extLst>
              <a:ext uri="{FF2B5EF4-FFF2-40B4-BE49-F238E27FC236}">
                <a16:creationId xmlns:a16="http://schemas.microsoft.com/office/drawing/2014/main" id="{8B0B66E5-EFD2-4DC3-72E4-B54A2056BCBA}"/>
              </a:ext>
            </a:extLst>
          </p:cNvPr>
          <p:cNvSpPr txBox="1"/>
          <p:nvPr/>
        </p:nvSpPr>
        <p:spPr>
          <a:xfrm>
            <a:off x="454741" y="3025606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</a:p>
        </p:txBody>
      </p:sp>
      <p:sp>
        <p:nvSpPr>
          <p:cNvPr id="16" name="TextBox 33">
            <a:extLst>
              <a:ext uri="{FF2B5EF4-FFF2-40B4-BE49-F238E27FC236}">
                <a16:creationId xmlns:a16="http://schemas.microsoft.com/office/drawing/2014/main" id="{159426DB-47C6-87B9-AF4E-E3557042B219}"/>
              </a:ext>
            </a:extLst>
          </p:cNvPr>
          <p:cNvSpPr txBox="1"/>
          <p:nvPr/>
        </p:nvSpPr>
        <p:spPr>
          <a:xfrm>
            <a:off x="1244648" y="423754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098D5C32-8ABF-1E37-FF0B-4B07619F8729}"/>
              </a:ext>
            </a:extLst>
          </p:cNvPr>
          <p:cNvSpPr txBox="1"/>
          <p:nvPr/>
        </p:nvSpPr>
        <p:spPr>
          <a:xfrm>
            <a:off x="1044525" y="5199829"/>
            <a:ext cx="3976752" cy="583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fr-FR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a = 0,1 </a:t>
            </a:r>
            <a:r>
              <a:rPr lang="fr-FR" sz="32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fr-FR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fr-FR" sz="32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32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TextBox 33">
            <a:extLst>
              <a:ext uri="{FF2B5EF4-FFF2-40B4-BE49-F238E27FC236}">
                <a16:creationId xmlns:a16="http://schemas.microsoft.com/office/drawing/2014/main" id="{FE57CD2F-5A61-8A26-E88F-DBD204952E01}"/>
              </a:ext>
            </a:extLst>
          </p:cNvPr>
          <p:cNvSpPr txBox="1"/>
          <p:nvPr/>
        </p:nvSpPr>
        <p:spPr>
          <a:xfrm>
            <a:off x="1244648" y="1404083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a có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F452AE-BE37-E898-1248-F3309C18B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34741"/>
              </p:ext>
            </p:extLst>
          </p:nvPr>
        </p:nvGraphicFramePr>
        <p:xfrm>
          <a:off x="21717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17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FF62A88F-379F-059A-2888-54F7AD182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5149"/>
              </p:ext>
            </p:extLst>
          </p:nvPr>
        </p:nvGraphicFramePr>
        <p:xfrm>
          <a:off x="3545660" y="921115"/>
          <a:ext cx="4588690" cy="13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634680" progId="Equation.DSMT4">
                  <p:embed/>
                </p:oleObj>
              </mc:Choice>
              <mc:Fallback>
                <p:oleObj name="Equation" r:id="rId4" imgW="2095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5660" y="921115"/>
                        <a:ext cx="4588690" cy="13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5E2D4758-D213-DB07-79B0-962F9DE6A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78780"/>
              </p:ext>
            </p:extLst>
          </p:nvPr>
        </p:nvGraphicFramePr>
        <p:xfrm>
          <a:off x="2088645" y="2693901"/>
          <a:ext cx="1294239" cy="110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57200" progId="Equation.DSMT4">
                  <p:embed/>
                </p:oleObj>
              </mc:Choice>
              <mc:Fallback>
                <p:oleObj name="Equation" r:id="rId6" imgW="53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645" y="2693901"/>
                        <a:ext cx="1294239" cy="1109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447D7C7-678C-45B4-AD02-061A786A0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6659"/>
              </p:ext>
            </p:extLst>
          </p:nvPr>
        </p:nvGraphicFramePr>
        <p:xfrm>
          <a:off x="5446933" y="2598620"/>
          <a:ext cx="2065079" cy="120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533160" progId="Equation.DSMT4">
                  <p:embed/>
                </p:oleObj>
              </mc:Choice>
              <mc:Fallback>
                <p:oleObj name="Equation" r:id="rId8" imgW="914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6933" y="2598620"/>
                        <a:ext cx="2065079" cy="120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218CAAA2-5950-F5C7-1A30-98AF0C1B0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29899"/>
              </p:ext>
            </p:extLst>
          </p:nvPr>
        </p:nvGraphicFramePr>
        <p:xfrm>
          <a:off x="3383257" y="4002890"/>
          <a:ext cx="4247885" cy="90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406080" progId="Equation.DSMT4">
                  <p:embed/>
                </p:oleObj>
              </mc:Choice>
              <mc:Fallback>
                <p:oleObj name="Equation" r:id="rId10" imgW="1904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83257" y="4002890"/>
                        <a:ext cx="4247885" cy="90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637DCF88-4E30-5053-84B9-4CF64AA80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41340"/>
              </p:ext>
            </p:extLst>
          </p:nvPr>
        </p:nvGraphicFramePr>
        <p:xfrm>
          <a:off x="5230812" y="5051155"/>
          <a:ext cx="1871507" cy="73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304560" progId="Equation.DSMT4">
                  <p:embed/>
                </p:oleObj>
              </mc:Choice>
              <mc:Fallback>
                <p:oleObj name="Equation" r:id="rId1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30812" y="5051155"/>
                        <a:ext cx="1871507" cy="73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33">
            <a:extLst>
              <a:ext uri="{FF2B5EF4-FFF2-40B4-BE49-F238E27FC236}">
                <a16:creationId xmlns:a16="http://schemas.microsoft.com/office/drawing/2014/main" id="{DD1E1667-C055-204A-2A9F-DFF2E69B3394}"/>
              </a:ext>
            </a:extLst>
          </p:cNvPr>
          <p:cNvSpPr txBox="1"/>
          <p:nvPr/>
        </p:nvSpPr>
        <p:spPr>
          <a:xfrm>
            <a:off x="1624205" y="464877"/>
            <a:ext cx="22896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 dụ 5: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DF00FE2-0A63-5CD5-194D-ACA5D2315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18638"/>
              </p:ext>
            </p:extLst>
          </p:nvPr>
        </p:nvGraphicFramePr>
        <p:xfrm>
          <a:off x="4055171" y="1379173"/>
          <a:ext cx="617351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5171" y="1379173"/>
                        <a:ext cx="617351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33">
            <a:extLst>
              <a:ext uri="{FF2B5EF4-FFF2-40B4-BE49-F238E27FC236}">
                <a16:creationId xmlns:a16="http://schemas.microsoft.com/office/drawing/2014/main" id="{1E0A8B9D-0909-263D-C589-16C8EE94C728}"/>
              </a:ext>
            </a:extLst>
          </p:cNvPr>
          <p:cNvSpPr txBox="1"/>
          <p:nvPr/>
        </p:nvSpPr>
        <p:spPr>
          <a:xfrm>
            <a:off x="1041191" y="1411562"/>
            <a:ext cx="41847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uỹ thừa của        :        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680F3459-1F02-F56B-4AB9-7C89D5534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15132"/>
              </p:ext>
            </p:extLst>
          </p:nvPr>
        </p:nvGraphicFramePr>
        <p:xfrm>
          <a:off x="6568707" y="1166247"/>
          <a:ext cx="3356732" cy="101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355320" progId="Equation.DSMT4">
                  <p:embed/>
                </p:oleObj>
              </mc:Choice>
              <mc:Fallback>
                <p:oleObj name="Equation" r:id="rId5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8707" y="1166247"/>
                        <a:ext cx="3356732" cy="1010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33">
            <a:extLst>
              <a:ext uri="{FF2B5EF4-FFF2-40B4-BE49-F238E27FC236}">
                <a16:creationId xmlns:a16="http://schemas.microsoft.com/office/drawing/2014/main" id="{03E84896-8ACC-7C89-BEFE-54575C1088E3}"/>
              </a:ext>
            </a:extLst>
          </p:cNvPr>
          <p:cNvSpPr txBox="1"/>
          <p:nvPr/>
        </p:nvSpPr>
        <p:spPr>
          <a:xfrm>
            <a:off x="842095" y="2982619"/>
            <a:ext cx="39436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- Luỹ thừa của 8 :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4D11CC4-0558-E631-4123-CA2B9109E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14658"/>
              </p:ext>
            </p:extLst>
          </p:nvPr>
        </p:nvGraphicFramePr>
        <p:xfrm>
          <a:off x="6056799" y="2778374"/>
          <a:ext cx="4259073" cy="101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355320" progId="Equation.DSMT4">
                  <p:embed/>
                </p:oleObj>
              </mc:Choice>
              <mc:Fallback>
                <p:oleObj name="Equation" r:id="rId7" imgW="1498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6799" y="2778374"/>
                        <a:ext cx="4259073" cy="101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29DFF63-B82A-038D-839C-B288140A8832}"/>
              </a:ext>
            </a:extLst>
          </p:cNvPr>
          <p:cNvSpPr txBox="1"/>
          <p:nvPr/>
        </p:nvSpPr>
        <p:spPr>
          <a:xfrm>
            <a:off x="3981450" y="504472"/>
            <a:ext cx="921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D6B7FAD-2DFD-55E0-2A5D-4BA1A7753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95433"/>
              </p:ext>
            </p:extLst>
          </p:nvPr>
        </p:nvGraphicFramePr>
        <p:xfrm>
          <a:off x="5133975" y="457200"/>
          <a:ext cx="812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90440" progId="Equation.DSMT4">
                  <p:embed/>
                </p:oleObj>
              </mc:Choice>
              <mc:Fallback>
                <p:oleObj name="Equation" r:id="rId9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3975" y="457200"/>
                        <a:ext cx="8128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CDEF65AE-E469-7E68-2B8F-7D98ADB128ED}"/>
              </a:ext>
            </a:extLst>
          </p:cNvPr>
          <p:cNvSpPr txBox="1"/>
          <p:nvPr/>
        </p:nvSpPr>
        <p:spPr>
          <a:xfrm>
            <a:off x="5972058" y="504472"/>
            <a:ext cx="21911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81BA2EA-E1EA-4198-8D86-C602127EEB03}"/>
              </a:ext>
            </a:extLst>
          </p:cNvPr>
          <p:cNvSpPr txBox="1"/>
          <p:nvPr/>
        </p:nvSpPr>
        <p:spPr>
          <a:xfrm>
            <a:off x="842095" y="4831813"/>
            <a:ext cx="99021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" grpId="0"/>
      <p:bldP spid="11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7632" y="599646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4: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A8D21109-633D-0989-19AA-1147B6AE883A}"/>
              </a:ext>
            </a:extLst>
          </p:cNvPr>
          <p:cNvSpPr txBox="1"/>
          <p:nvPr/>
        </p:nvSpPr>
        <p:spPr>
          <a:xfrm>
            <a:off x="980996" y="1336979"/>
            <a:ext cx="101269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kết quả mỗi phép tính sau dưới dạng luỹ thừa của a:</a:t>
            </a:r>
            <a:endParaRPr lang="nl-NL" sz="32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AE378EC-C886-8194-29E9-1FE86F19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15498"/>
              </p:ext>
            </p:extLst>
          </p:nvPr>
        </p:nvGraphicFramePr>
        <p:xfrm>
          <a:off x="2723118" y="2195724"/>
          <a:ext cx="207168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634680" progId="Equation.DSMT4">
                  <p:embed/>
                </p:oleObj>
              </mc:Choice>
              <mc:Fallback>
                <p:oleObj name="Equation" r:id="rId2" imgW="914400" imgH="6346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AE378EC-C886-8194-29E9-1FE86F193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3118" y="2195724"/>
                        <a:ext cx="2071687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3F38DB4B-AC3D-DD83-3A70-F3169FD4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08041"/>
              </p:ext>
            </p:extLst>
          </p:nvPr>
        </p:nvGraphicFramePr>
        <p:xfrm>
          <a:off x="2744050" y="4100394"/>
          <a:ext cx="2340304" cy="92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06080" progId="Equation.DSMT4">
                  <p:embed/>
                </p:oleObj>
              </mc:Choice>
              <mc:Fallback>
                <p:oleObj name="Equation" r:id="rId4" imgW="965160" imgH="4060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3F38DB4B-AC3D-DD83-3A70-F3169FD4A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4050" y="4100394"/>
                        <a:ext cx="2340304" cy="92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D9DBDC6-2DE7-7FF5-195B-F086DE52CF2E}"/>
              </a:ext>
            </a:extLst>
          </p:cNvPr>
          <p:cNvSpPr txBox="1"/>
          <p:nvPr/>
        </p:nvSpPr>
        <p:spPr>
          <a:xfrm>
            <a:off x="4799997" y="2626905"/>
            <a:ext cx="1051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31B5A895-19DB-4737-C6A2-7A24378E3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95714"/>
              </p:ext>
            </p:extLst>
          </p:nvPr>
        </p:nvGraphicFramePr>
        <p:xfrm>
          <a:off x="6119813" y="2278063"/>
          <a:ext cx="14859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9813" y="2278063"/>
                        <a:ext cx="1485900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2B8ACEDA-A122-F732-DF91-410359922016}"/>
              </a:ext>
            </a:extLst>
          </p:cNvPr>
          <p:cNvSpPr txBox="1"/>
          <p:nvPr/>
        </p:nvSpPr>
        <p:spPr>
          <a:xfrm>
            <a:off x="5339041" y="4241263"/>
            <a:ext cx="1051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3A53104F-131C-3618-AB81-690517B08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35803"/>
              </p:ext>
            </p:extLst>
          </p:nvPr>
        </p:nvGraphicFramePr>
        <p:xfrm>
          <a:off x="6634163" y="4235450"/>
          <a:ext cx="1844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34163" y="4235450"/>
                        <a:ext cx="18446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638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-1663435" y="40556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4: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2CCFF1E0-CFCE-90BB-4F8C-25423BD80518}"/>
              </a:ext>
            </a:extLst>
          </p:cNvPr>
          <p:cNvSpPr txBox="1"/>
          <p:nvPr/>
        </p:nvSpPr>
        <p:spPr>
          <a:xfrm>
            <a:off x="3233475" y="3063701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 ta có</a:t>
            </a:r>
          </a:p>
        </p:txBody>
      </p:sp>
      <p:sp>
        <p:nvSpPr>
          <p:cNvPr id="15" name="TextBox 33">
            <a:extLst>
              <a:ext uri="{FF2B5EF4-FFF2-40B4-BE49-F238E27FC236}">
                <a16:creationId xmlns:a16="http://schemas.microsoft.com/office/drawing/2014/main" id="{BC3C188B-54FF-D84E-FCEA-74F090D1142B}"/>
              </a:ext>
            </a:extLst>
          </p:cNvPr>
          <p:cNvSpPr txBox="1"/>
          <p:nvPr/>
        </p:nvSpPr>
        <p:spPr>
          <a:xfrm>
            <a:off x="256516" y="3143530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A8D21109-633D-0989-19AA-1147B6AE883A}"/>
              </a:ext>
            </a:extLst>
          </p:cNvPr>
          <p:cNvSpPr txBox="1"/>
          <p:nvPr/>
        </p:nvSpPr>
        <p:spPr>
          <a:xfrm>
            <a:off x="1049867" y="1404083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D:   a) Ta có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AE378EC-C886-8194-29E9-1FE86F19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34806"/>
              </p:ext>
            </p:extLst>
          </p:nvPr>
        </p:nvGraphicFramePr>
        <p:xfrm>
          <a:off x="4409433" y="1376098"/>
          <a:ext cx="4296333" cy="127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634680" progId="Equation.DSMT4">
                  <p:embed/>
                </p:oleObj>
              </mc:Choice>
              <mc:Fallback>
                <p:oleObj name="Equation" r:id="rId2" imgW="2145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9433" y="1376098"/>
                        <a:ext cx="4296333" cy="127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9352509E-D946-C24B-BCB6-6C2A6BE96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6856"/>
              </p:ext>
            </p:extLst>
          </p:nvPr>
        </p:nvGraphicFramePr>
        <p:xfrm>
          <a:off x="1977423" y="2817188"/>
          <a:ext cx="1256051" cy="105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7423" y="2817188"/>
                        <a:ext cx="1256051" cy="1051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1A72D756-08DD-1384-AFA8-F9B7FD9F7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14771"/>
              </p:ext>
            </p:extLst>
          </p:nvPr>
        </p:nvGraphicFramePr>
        <p:xfrm>
          <a:off x="5404314" y="2826360"/>
          <a:ext cx="2094890" cy="120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533160" progId="Equation.DSMT4">
                  <p:embed/>
                </p:oleObj>
              </mc:Choice>
              <mc:Fallback>
                <p:oleObj name="Equation" r:id="rId6" imgW="927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4314" y="2826360"/>
                        <a:ext cx="2094890" cy="1205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3">
            <a:extLst>
              <a:ext uri="{FF2B5EF4-FFF2-40B4-BE49-F238E27FC236}">
                <a16:creationId xmlns:a16="http://schemas.microsoft.com/office/drawing/2014/main" id="{25F79AB2-615B-166D-9A03-83515119BA54}"/>
              </a:ext>
            </a:extLst>
          </p:cNvPr>
          <p:cNvSpPr txBox="1"/>
          <p:nvPr/>
        </p:nvSpPr>
        <p:spPr>
          <a:xfrm>
            <a:off x="1244648" y="423754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</a:t>
            </a:r>
          </a:p>
        </p:txBody>
      </p:sp>
      <p:sp>
        <p:nvSpPr>
          <p:cNvPr id="23" name="TextBox 33">
            <a:extLst>
              <a:ext uri="{FF2B5EF4-FFF2-40B4-BE49-F238E27FC236}">
                <a16:creationId xmlns:a16="http://schemas.microsoft.com/office/drawing/2014/main" id="{D0067F51-BF0F-F0F9-4088-11E0C9375A16}"/>
              </a:ext>
            </a:extLst>
          </p:cNvPr>
          <p:cNvSpPr txBox="1"/>
          <p:nvPr/>
        </p:nvSpPr>
        <p:spPr>
          <a:xfrm>
            <a:off x="1217145" y="5109931"/>
            <a:ext cx="3708744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a = -0,2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3F38DB4B-AC3D-DD83-3A70-F3169FD4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58092"/>
              </p:ext>
            </p:extLst>
          </p:nvPr>
        </p:nvGraphicFramePr>
        <p:xfrm>
          <a:off x="3409612" y="4031638"/>
          <a:ext cx="4699168" cy="80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06080" progId="Equation.DSMT4">
                  <p:embed/>
                </p:oleObj>
              </mc:Choice>
              <mc:Fallback>
                <p:oleObj name="Equation" r:id="rId8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9612" y="4031638"/>
                        <a:ext cx="4699168" cy="80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DC7918B4-D8E2-568A-CBD9-706DB50B0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24570"/>
              </p:ext>
            </p:extLst>
          </p:nvPr>
        </p:nvGraphicFramePr>
        <p:xfrm>
          <a:off x="5083922" y="5087009"/>
          <a:ext cx="2182191" cy="65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04560" progId="Equation.DSMT4">
                  <p:embed/>
                </p:oleObj>
              </mc:Choice>
              <mc:Fallback>
                <p:oleObj name="Equation" r:id="rId10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3922" y="5087009"/>
                        <a:ext cx="2182191" cy="654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B5C9CC38-A1D0-08E0-BC99-3626BC045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44638" y="0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6131d3148657a26e1bfe386e7ba65811.png">
            <a:extLst>
              <a:ext uri="{FF2B5EF4-FFF2-40B4-BE49-F238E27FC236}">
                <a16:creationId xmlns:a16="http://schemas.microsoft.com/office/drawing/2014/main" id="{64108968-FA07-1562-BE69-82B88F3839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2588" y="2743200"/>
            <a:ext cx="317658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5">
            <a:extLst>
              <a:ext uri="{FF2B5EF4-FFF2-40B4-BE49-F238E27FC236}">
                <a16:creationId xmlns:a16="http://schemas.microsoft.com/office/drawing/2014/main" id="{95B3950A-B2B0-4E0F-E6C3-CC9AC7F8AEA5}"/>
              </a:ext>
            </a:extLst>
          </p:cNvPr>
          <p:cNvSpPr/>
          <p:nvPr/>
        </p:nvSpPr>
        <p:spPr>
          <a:xfrm>
            <a:off x="-2410691" y="0"/>
            <a:ext cx="4337367" cy="267762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^^</a:t>
            </a:r>
          </a:p>
        </p:txBody>
      </p:sp>
      <p:pic>
        <p:nvPicPr>
          <p:cNvPr id="7" name="Picture 6" descr="4a28406e86abb27c8f54aaa4fce82474.png">
            <a:hlinkClick r:id="rId5" action="ppaction://hlinksldjump"/>
            <a:extLst>
              <a:ext uri="{FF2B5EF4-FFF2-40B4-BE49-F238E27FC236}">
                <a16:creationId xmlns:a16="http://schemas.microsoft.com/office/drawing/2014/main" id="{9D8B1C60-62B0-2A03-41BA-84CE311C05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4733926"/>
            <a:ext cx="2286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hlinkClick r:id="rId5" action="ppaction://hlinksldjump"/>
            <a:extLst>
              <a:ext uri="{FF2B5EF4-FFF2-40B4-BE49-F238E27FC236}">
                <a16:creationId xmlns:a16="http://schemas.microsoft.com/office/drawing/2014/main" id="{7535BB38-D58A-DBA9-60FE-48B907E8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0600" y="5105401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1F497D"/>
                </a:solidFill>
                <a:cs typeface="Arial" panose="020B0604020202020204" pitchFamily="34" charset="0"/>
              </a:rPr>
              <a:t>PLAY</a:t>
            </a:r>
          </a:p>
        </p:txBody>
      </p:sp>
      <p:pic>
        <p:nvPicPr>
          <p:cNvPr id="6151" name="Picture 8" descr="1.png">
            <a:extLst>
              <a:ext uri="{FF2B5EF4-FFF2-40B4-BE49-F238E27FC236}">
                <a16:creationId xmlns:a16="http://schemas.microsoft.com/office/drawing/2014/main" id="{74E5B49F-952D-E35C-8435-3297881829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57404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Sand_Castles.mp3">
            <a:hlinkClick r:id="" action="ppaction://media"/>
            <a:extLst>
              <a:ext uri="{FF2B5EF4-FFF2-40B4-BE49-F238E27FC236}">
                <a16:creationId xmlns:a16="http://schemas.microsoft.com/office/drawing/2014/main" id="{0940B3C2-0D46-DBBE-26B3-DD51D83EFF6C}"/>
              </a:ext>
            </a:extLst>
          </p:cNvPr>
          <p:cNvPicPr>
            <a:picLocks noRot="1" noChangeAspect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22222E-6 L 0.72361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00" y="3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7375 -0.005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10"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6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B6B5A32C-1286-5AB2-E976-F460FD9EF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427161" y="538162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4" descr="1.png">
            <a:extLst>
              <a:ext uri="{FF2B5EF4-FFF2-40B4-BE49-F238E27FC236}">
                <a16:creationId xmlns:a16="http://schemas.microsoft.com/office/drawing/2014/main" id="{DCFBD779-B459-3E7E-8792-1324C7FE66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57943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 descr="3f7e749c750b79cbde134e7bcf00a140.png">
            <a:extLst>
              <a:ext uri="{FF2B5EF4-FFF2-40B4-BE49-F238E27FC236}">
                <a16:creationId xmlns:a16="http://schemas.microsoft.com/office/drawing/2014/main" id="{6CD98371-431F-C34B-1A6C-DD26C2B5A7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93" y="2472837"/>
            <a:ext cx="5624513" cy="603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5" descr="6131d3148657a26e1bfe386e7ba65811.png">
            <a:hlinkClick r:id="rId5" action="ppaction://hlinksldjump"/>
            <a:extLst>
              <a:ext uri="{FF2B5EF4-FFF2-40B4-BE49-F238E27FC236}">
                <a16:creationId xmlns:a16="http://schemas.microsoft.com/office/drawing/2014/main" id="{9254637B-F3DB-2EB9-9F74-2C9BDACF7A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364" y="4086226"/>
            <a:ext cx="20796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80E0DD3-DCA0-DDEE-147B-5124CB4AF582}"/>
              </a:ext>
            </a:extLst>
          </p:cNvPr>
          <p:cNvSpPr/>
          <p:nvPr/>
        </p:nvSpPr>
        <p:spPr>
          <a:xfrm>
            <a:off x="2404914" y="992527"/>
            <a:ext cx="6723211" cy="102594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CD97990F-2261-908C-E42F-4131D44D5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98139"/>
              </p:ext>
            </p:extLst>
          </p:nvPr>
        </p:nvGraphicFramePr>
        <p:xfrm>
          <a:off x="6934200" y="1160463"/>
          <a:ext cx="2193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304560" progId="Equation.DSMT4">
                  <p:embed/>
                </p:oleObj>
              </mc:Choice>
              <mc:Fallback>
                <p:oleObj name="Equation" r:id="rId7" imgW="876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4200" y="1160463"/>
                        <a:ext cx="21939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2BAB1870-809E-18C8-C6D8-73A4542558A5}"/>
              </a:ext>
            </a:extLst>
          </p:cNvPr>
          <p:cNvSpPr/>
          <p:nvPr/>
        </p:nvSpPr>
        <p:spPr>
          <a:xfrm>
            <a:off x="3587261" y="2940148"/>
            <a:ext cx="4754880" cy="11430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11</TotalTime>
  <Words>462</Words>
  <Application>Microsoft Office PowerPoint</Application>
  <PresentationFormat>Widescreen</PresentationFormat>
  <Paragraphs>70</Paragraphs>
  <Slides>15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MathType 7.0 Equation</vt:lpstr>
      <vt:lpstr> PHÉP TÍNH  LŨY THỪA VỚI SỐ MŨ TỰ NHIÊN  CỦA MỘT SỐ HỮU TỈ </vt:lpstr>
      <vt:lpstr>? Công thức định nghĩa, tích và thương của hai luỹ thừa cùng cơ số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À MY HOÀNG</cp:lastModifiedBy>
  <cp:revision>55</cp:revision>
  <dcterms:created xsi:type="dcterms:W3CDTF">2021-06-07T13:44:30Z</dcterms:created>
  <dcterms:modified xsi:type="dcterms:W3CDTF">2024-08-25T17:2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